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2452" w:rsidRPr="00BA1C4A" w:rsidRDefault="00B32452" w:rsidP="00B3245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 xml:space="preserve">CÁC BÀI TẬP LIÊN QUAN ĐẾN CÁC PHÉP TOÁN TRONG </w:t>
      </w:r>
      <w:bookmarkStart w:id="0" w:name="_GoBack"/>
      <w:bookmarkEnd w:id="0"/>
    </w:p>
    <w:p w:rsidR="00B32452" w:rsidRPr="00BA1C4A" w:rsidRDefault="00B32452" w:rsidP="00B3245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>PHIẾU SỐ 2</w:t>
      </w:r>
    </w:p>
    <w:p w:rsidR="00EC1A96" w:rsidRPr="00BA1C4A" w:rsidRDefault="00EC1A96" w:rsidP="00B3245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>Bài 1: Thực hiện phép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B32452" w:rsidRPr="00BA1C4A" w:rsidTr="00967EA1">
        <w:tc>
          <w:tcPr>
            <w:tcW w:w="4508" w:type="dxa"/>
          </w:tcPr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5.25pt;height:17.25pt" o:ole="">
                  <v:imagedata r:id="rId5" o:title=""/>
                </v:shape>
                <o:OLEObject Type="Embed" ProgID="Equation.DSMT4" ShapeID="_x0000_i1026" DrawAspect="Content" ObjectID="_1642850684" r:id="rId6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027" type="#_x0000_t75" style="width:66.75pt;height:17.25pt" o:ole="">
                  <v:imagedata r:id="rId7" o:title=""/>
                </v:shape>
                <o:OLEObject Type="Embed" ProgID="Equation.DSMT4" ShapeID="_x0000_i1027" DrawAspect="Content" ObjectID="_1642850685" r:id="rId8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340">
                <v:shape id="_x0000_i1028" type="#_x0000_t75" style="width:75.75pt;height:17.25pt" o:ole="">
                  <v:imagedata r:id="rId9" o:title=""/>
                </v:shape>
                <o:OLEObject Type="Embed" ProgID="Equation.DSMT4" ShapeID="_x0000_i1028" DrawAspect="Content" ObjectID="_1642850686" r:id="rId10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029" type="#_x0000_t75" style="width:92.25pt;height:17.25pt" o:ole="">
                  <v:imagedata r:id="rId11" o:title=""/>
                </v:shape>
                <o:OLEObject Type="Embed" ProgID="Equation.DSMT4" ShapeID="_x0000_i1029" DrawAspect="Content" ObjectID="_1642850687" r:id="rId12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39" w:dyaOrig="340">
                <v:shape id="_x0000_i1030" type="#_x0000_t75" style="width:122.25pt;height:17.25pt" o:ole="">
                  <v:imagedata r:id="rId13" o:title=""/>
                </v:shape>
                <o:OLEObject Type="Embed" ProgID="Equation.DSMT4" ShapeID="_x0000_i1030" DrawAspect="Content" ObjectID="_1642850688" r:id="rId14"/>
              </w:object>
            </w:r>
          </w:p>
          <w:p w:rsidR="00B32452" w:rsidRPr="00BA1C4A" w:rsidRDefault="00B32452" w:rsidP="00EC1A9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279">
                <v:shape id="_x0000_i1031" type="#_x0000_t75" style="width:65.25pt;height:14.25pt" o:ole="">
                  <v:imagedata r:id="rId15" o:title=""/>
                </v:shape>
                <o:OLEObject Type="Embed" ProgID="Equation.DSMT4" ShapeID="_x0000_i1031" DrawAspect="Content" ObjectID="_1642850689" r:id="rId16"/>
              </w:object>
            </w:r>
          </w:p>
        </w:tc>
        <w:tc>
          <w:tcPr>
            <w:tcW w:w="4508" w:type="dxa"/>
          </w:tcPr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39" w:dyaOrig="380">
                <v:shape id="_x0000_i1032" type="#_x0000_t75" style="width:96.75pt;height:18.75pt" o:ole="">
                  <v:imagedata r:id="rId17" o:title=""/>
                </v:shape>
                <o:OLEObject Type="Embed" ProgID="Equation.DSMT4" ShapeID="_x0000_i1032" DrawAspect="Content" ObjectID="_1642850690" r:id="rId18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540" w:dyaOrig="460">
                <v:shape id="_x0000_i1033" type="#_x0000_t75" style="width:126.75pt;height:23.25pt" o:ole="">
                  <v:imagedata r:id="rId19" o:title=""/>
                </v:shape>
                <o:OLEObject Type="Embed" ProgID="Equation.DSMT4" ShapeID="_x0000_i1033" DrawAspect="Content" ObjectID="_1642850691" r:id="rId20"/>
              </w:object>
            </w: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00" w:dyaOrig="340">
                <v:shape id="_x0000_i1034" type="#_x0000_t75" style="width:95.25pt;height:17.25pt" o:ole="">
                  <v:imagedata r:id="rId21" o:title=""/>
                </v:shape>
                <o:OLEObject Type="Embed" ProgID="Equation.DSMT4" ShapeID="_x0000_i1034" DrawAspect="Content" ObjectID="_1642850692" r:id="rId22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40" w:dyaOrig="420">
                <v:shape id="_x0000_i1035" type="#_x0000_t75" style="width:132pt;height:21pt" o:ole="">
                  <v:imagedata r:id="rId23" o:title=""/>
                </v:shape>
                <o:OLEObject Type="Embed" ProgID="Equation.DSMT4" ShapeID="_x0000_i1035" DrawAspect="Content" ObjectID="_1642850693" r:id="rId24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360" w:dyaOrig="340">
                <v:shape id="_x0000_i1036" type="#_x0000_t75" style="width:168pt;height:17.25pt" o:ole="">
                  <v:imagedata r:id="rId25" o:title=""/>
                </v:shape>
                <o:OLEObject Type="Embed" ProgID="Equation.DSMT4" ShapeID="_x0000_i1036" DrawAspect="Content" ObjectID="_1642850694" r:id="rId26"/>
              </w:object>
            </w:r>
          </w:p>
          <w:p w:rsidR="00B32452" w:rsidRPr="00BA1C4A" w:rsidRDefault="00B32452" w:rsidP="00EC1A9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00" w:dyaOrig="340">
                <v:shape id="_x0000_i1037" type="#_x0000_t75" style="width:125.25pt;height:17.25pt" o:ole="">
                  <v:imagedata r:id="rId27" o:title=""/>
                </v:shape>
                <o:OLEObject Type="Embed" ProgID="Equation.DSMT4" ShapeID="_x0000_i1037" DrawAspect="Content" ObjectID="_1642850695" r:id="rId28"/>
              </w:object>
            </w:r>
          </w:p>
        </w:tc>
      </w:tr>
    </w:tbl>
    <w:p w:rsidR="009011FD" w:rsidRPr="00BA1C4A" w:rsidRDefault="00EC1A96" w:rsidP="00B32452">
      <w:pPr>
        <w:spacing w:before="240" w:after="0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>Bài 2: Tính nha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B32452" w:rsidRPr="00BA1C4A" w:rsidTr="00967EA1">
        <w:tc>
          <w:tcPr>
            <w:tcW w:w="4508" w:type="dxa"/>
          </w:tcPr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40">
                <v:shape id="_x0000_i1038" type="#_x0000_t75" style="width:65.25pt;height:17.25pt" o:ole="">
                  <v:imagedata r:id="rId29" o:title=""/>
                </v:shape>
                <o:OLEObject Type="Embed" ProgID="Equation.DSMT4" ShapeID="_x0000_i1038" DrawAspect="Content" ObjectID="_1642850696" r:id="rId30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039" type="#_x0000_t75" style="width:84.75pt;height:17.25pt" o:ole="">
                  <v:imagedata r:id="rId31" o:title=""/>
                </v:shape>
                <o:OLEObject Type="Embed" ProgID="Equation.DSMT4" ShapeID="_x0000_i1039" DrawAspect="Content" ObjectID="_1642850697" r:id="rId32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40" w:dyaOrig="340">
                <v:shape id="_x0000_i1040" type="#_x0000_t75" style="width:126.75pt;height:17.25pt" o:ole="">
                  <v:imagedata r:id="rId33" o:title=""/>
                </v:shape>
                <o:OLEObject Type="Embed" ProgID="Equation.DSMT4" ShapeID="_x0000_i1040" DrawAspect="Content" ObjectID="_1642850698" r:id="rId34"/>
              </w:object>
            </w:r>
          </w:p>
        </w:tc>
        <w:tc>
          <w:tcPr>
            <w:tcW w:w="4508" w:type="dxa"/>
          </w:tcPr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40">
                <v:shape id="_x0000_i1041" type="#_x0000_t75" style="width:87.75pt;height:17.25pt" o:ole="">
                  <v:imagedata r:id="rId35" o:title=""/>
                </v:shape>
                <o:OLEObject Type="Embed" ProgID="Equation.DSMT4" ShapeID="_x0000_i1041" DrawAspect="Content" ObjectID="_1642850699" r:id="rId36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e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40">
                <v:shape id="_x0000_i1042" type="#_x0000_t75" style="width:119.25pt;height:17.25pt" o:ole="">
                  <v:imagedata r:id="rId37" o:title=""/>
                </v:shape>
                <o:OLEObject Type="Embed" ProgID="Equation.DSMT4" ShapeID="_x0000_i1042" DrawAspect="Content" ObjectID="_1642850700" r:id="rId38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f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40" w:dyaOrig="340">
                <v:shape id="_x0000_i1043" type="#_x0000_t75" style="width:132pt;height:17.25pt" o:ole="">
                  <v:imagedata r:id="rId39" o:title=""/>
                </v:shape>
                <o:OLEObject Type="Embed" ProgID="Equation.DSMT4" ShapeID="_x0000_i1043" DrawAspect="Content" ObjectID="_1642850701" r:id="rId40"/>
              </w:object>
            </w:r>
          </w:p>
        </w:tc>
      </w:tr>
    </w:tbl>
    <w:p w:rsidR="009011FD" w:rsidRPr="00BA1C4A" w:rsidRDefault="007C38B6" w:rsidP="00B32452">
      <w:pPr>
        <w:spacing w:before="240" w:after="0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 xml:space="preserve">Bài 3: Tìm số nguyên </w:t>
      </w:r>
      <w:r w:rsidRPr="00BA1C4A">
        <w:rPr>
          <w:rFonts w:ascii="Times New Roman" w:hAnsi="Times New Roman" w:cs="Times New Roman"/>
          <w:b/>
          <w:i/>
          <w:sz w:val="28"/>
          <w:szCs w:val="28"/>
        </w:rPr>
        <w:t>x</w:t>
      </w:r>
      <w:r w:rsidRPr="00BA1C4A">
        <w:rPr>
          <w:rFonts w:ascii="Times New Roman" w:hAnsi="Times New Roman" w:cs="Times New Roman"/>
          <w:b/>
          <w:sz w:val="28"/>
          <w:szCs w:val="28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B32452" w:rsidRPr="00BA1C4A" w:rsidTr="00967EA1">
        <w:tc>
          <w:tcPr>
            <w:tcW w:w="4508" w:type="dxa"/>
          </w:tcPr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BA1C4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279">
                <v:shape id="_x0000_i1044" type="#_x0000_t75" style="width:66pt;height:14.25pt" o:ole="">
                  <v:imagedata r:id="rId41" o:title=""/>
                </v:shape>
                <o:OLEObject Type="Embed" ProgID="Equation.DSMT4" ShapeID="_x0000_i1044" DrawAspect="Content" ObjectID="_1642850702" r:id="rId42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0" w:dyaOrig="340">
                <v:shape id="_x0000_i1045" type="#_x0000_t75" style="width:99.75pt;height:17.25pt" o:ole="">
                  <v:imagedata r:id="rId43" o:title=""/>
                </v:shape>
                <o:OLEObject Type="Embed" ProgID="Equation.DSMT4" ShapeID="_x0000_i1045" DrawAspect="Content" ObjectID="_1642850703" r:id="rId44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0" w:dyaOrig="340">
                <v:shape id="_x0000_i1046" type="#_x0000_t75" style="width:98.25pt;height:17.25pt" o:ole="">
                  <v:imagedata r:id="rId45" o:title=""/>
                </v:shape>
                <o:OLEObject Type="Embed" ProgID="Equation.DSMT4" ShapeID="_x0000_i1046" DrawAspect="Content" ObjectID="_1642850704" r:id="rId46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BA1C4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20" w:dyaOrig="279">
                <v:shape id="_x0000_i1047" type="#_x0000_t75" style="width:75.75pt;height:14.25pt" o:ole="">
                  <v:imagedata r:id="rId47" o:title=""/>
                </v:shape>
                <o:OLEObject Type="Embed" ProgID="Equation.DSMT4" ShapeID="_x0000_i1047" DrawAspect="Content" ObjectID="_1642850705" r:id="rId48"/>
              </w:object>
            </w:r>
          </w:p>
        </w:tc>
        <w:tc>
          <w:tcPr>
            <w:tcW w:w="4508" w:type="dxa"/>
          </w:tcPr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e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40">
                <v:shape id="_x0000_i1048" type="#_x0000_t75" style="width:102.75pt;height:17.25pt" o:ole="">
                  <v:imagedata r:id="rId49" o:title=""/>
                </v:shape>
                <o:OLEObject Type="Embed" ProgID="Equation.DSMT4" ShapeID="_x0000_i1048" DrawAspect="Content" ObjectID="_1642850706" r:id="rId50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f. </w:t>
            </w: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00" w:dyaOrig="340">
                <v:shape id="_x0000_i1049" type="#_x0000_t75" style="width:155.25pt;height:17.25pt" o:ole="">
                  <v:imagedata r:id="rId51" o:title=""/>
                </v:shape>
                <o:OLEObject Type="Embed" ProgID="Equation.DSMT4" ShapeID="_x0000_i1049" DrawAspect="Content" ObjectID="_1642850707" r:id="rId52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g. </w:t>
            </w:r>
            <w:r w:rsidRPr="00BA1C4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050" type="#_x0000_t75" style="width:51pt;height:20.25pt" o:ole="">
                  <v:imagedata r:id="rId53" o:title=""/>
                </v:shape>
                <o:OLEObject Type="Embed" ProgID="Equation.DSMT4" ShapeID="_x0000_i1050" DrawAspect="Content" ObjectID="_1642850708" r:id="rId54"/>
              </w:object>
            </w:r>
          </w:p>
          <w:p w:rsidR="00B32452" w:rsidRPr="00BA1C4A" w:rsidRDefault="00B32452" w:rsidP="00B324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sz w:val="28"/>
                <w:szCs w:val="28"/>
              </w:rPr>
              <w:t xml:space="preserve">h. </w:t>
            </w:r>
            <w:r w:rsidRPr="00BA1C4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59" w:dyaOrig="400">
                <v:shape id="_x0000_i1051" type="#_x0000_t75" style="width:68.25pt;height:20.25pt" o:ole="">
                  <v:imagedata r:id="rId55" o:title=""/>
                </v:shape>
                <o:OLEObject Type="Embed" ProgID="Equation.DSMT4" ShapeID="_x0000_i1051" DrawAspect="Content" ObjectID="_1642850709" r:id="rId56"/>
              </w:object>
            </w:r>
          </w:p>
        </w:tc>
      </w:tr>
    </w:tbl>
    <w:p w:rsidR="00B32452" w:rsidRPr="00BA1C4A" w:rsidRDefault="00B32452" w:rsidP="00B32452">
      <w:pPr>
        <w:spacing w:before="240" w:after="0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 xml:space="preserve">Bài 4: Tính giá trị các biểu thức sau với </w:t>
      </w:r>
      <w:r w:rsidRPr="00BA1C4A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279">
          <v:shape id="_x0000_i1052" type="#_x0000_t75" style="width:36.75pt;height:14.25pt" o:ole="">
            <v:imagedata r:id="rId57" o:title=""/>
          </v:shape>
          <o:OLEObject Type="Embed" ProgID="Equation.DSMT4" ShapeID="_x0000_i1052" DrawAspect="Content" ObjectID="_1642850710" r:id="rId58"/>
        </w:object>
      </w:r>
      <w:r w:rsidRPr="00BA1C4A">
        <w:rPr>
          <w:rFonts w:ascii="Times New Roman" w:hAnsi="Times New Roman" w:cs="Times New Roman"/>
          <w:b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B32452" w:rsidRPr="00BA1C4A" w:rsidTr="00967EA1">
        <w:tc>
          <w:tcPr>
            <w:tcW w:w="4508" w:type="dxa"/>
          </w:tcPr>
          <w:p w:rsidR="00B32452" w:rsidRPr="00BA1C4A" w:rsidRDefault="00B32452" w:rsidP="00B32452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53" type="#_x0000_t75" style="width:35.25pt;height:14.25pt" o:ole="">
                  <v:imagedata r:id="rId59" o:title=""/>
                </v:shape>
                <o:OLEObject Type="Embed" ProgID="Equation.DSMT4" ShapeID="_x0000_i1053" DrawAspect="Content" ObjectID="_1642850711" r:id="rId60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40">
                <v:shape id="_x0000_i1054" type="#_x0000_t75" style="width:87pt;height:17.25pt" o:ole="">
                  <v:imagedata r:id="rId61" o:title=""/>
                </v:shape>
                <o:OLEObject Type="Embed" ProgID="Equation.DSMT4" ShapeID="_x0000_i1054" DrawAspect="Content" ObjectID="_1642850712" r:id="rId62"/>
              </w:object>
            </w:r>
          </w:p>
        </w:tc>
        <w:tc>
          <w:tcPr>
            <w:tcW w:w="4508" w:type="dxa"/>
          </w:tcPr>
          <w:p w:rsidR="00B32452" w:rsidRPr="00BA1C4A" w:rsidRDefault="00B32452" w:rsidP="00B32452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00">
                <v:shape id="_x0000_i1055" type="#_x0000_t75" style="width:33pt;height:20.25pt" o:ole="">
                  <v:imagedata r:id="rId63" o:title=""/>
                </v:shape>
                <o:OLEObject Type="Embed" ProgID="Equation.DSMT4" ShapeID="_x0000_i1055" DrawAspect="Content" ObjectID="_1642850713" r:id="rId64"/>
              </w:object>
            </w:r>
          </w:p>
          <w:p w:rsidR="00B32452" w:rsidRPr="00BA1C4A" w:rsidRDefault="00B32452" w:rsidP="00B32452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BA1C4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99" w:dyaOrig="400">
                <v:shape id="_x0000_i1056" type="#_x0000_t75" style="width:24.75pt;height:20.25pt" o:ole="">
                  <v:imagedata r:id="rId65" o:title=""/>
                </v:shape>
                <o:OLEObject Type="Embed" ProgID="Equation.DSMT4" ShapeID="_x0000_i1056" DrawAspect="Content" ObjectID="_1642850714" r:id="rId66"/>
              </w:object>
            </w:r>
          </w:p>
        </w:tc>
      </w:tr>
    </w:tbl>
    <w:p w:rsidR="00B32452" w:rsidRPr="00BA1C4A" w:rsidRDefault="00B32452" w:rsidP="00B32452">
      <w:pPr>
        <w:spacing w:before="240" w:after="0"/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 xml:space="preserve">Bài 5: Điền vào ô trống theo quy luật: </w:t>
      </w:r>
    </w:p>
    <w:p w:rsidR="00B32452" w:rsidRPr="00BA1C4A" w:rsidRDefault="00967EA1" w:rsidP="00B32452">
      <w:pPr>
        <w:rPr>
          <w:rFonts w:ascii="Times New Roman" w:hAnsi="Times New Roman" w:cs="Times New Roman"/>
          <w:sz w:val="28"/>
          <w:szCs w:val="28"/>
        </w:rPr>
      </w:pPr>
      <w:r w:rsidRPr="00BA1C4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045B77D" wp14:editId="0D9CE611">
                <wp:simplePos x="0" y="0"/>
                <wp:positionH relativeFrom="column">
                  <wp:posOffset>3638550</wp:posOffset>
                </wp:positionH>
                <wp:positionV relativeFrom="paragraph">
                  <wp:posOffset>5715</wp:posOffset>
                </wp:positionV>
                <wp:extent cx="1381125" cy="1028700"/>
                <wp:effectExtent l="0" t="0" r="9525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112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633"/>
                              <w:gridCol w:w="598"/>
                              <w:gridCol w:w="632"/>
                            </w:tblGrid>
                            <w:tr w:rsidR="00B32452" w:rsidRPr="00B32452" w:rsidTr="00B32452">
                              <w:trPr>
                                <w:trHeight w:val="461"/>
                              </w:trPr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B32452" w:rsidRPr="00B32452" w:rsidTr="00B32452">
                              <w:trPr>
                                <w:trHeight w:val="435"/>
                              </w:trPr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8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3</w:t>
                                  </w:r>
                                </w:p>
                              </w:tc>
                            </w:tr>
                            <w:tr w:rsidR="00B32452" w:rsidRPr="00B32452" w:rsidTr="00B32452">
                              <w:trPr>
                                <w:trHeight w:val="435"/>
                              </w:trPr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15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36</w:t>
                                  </w:r>
                                </w:p>
                              </w:tc>
                            </w:tr>
                          </w:tbl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45B77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6.5pt;margin-top:.45pt;width:108.75pt;height:81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633"/>
                        <w:gridCol w:w="598"/>
                        <w:gridCol w:w="632"/>
                      </w:tblGrid>
                      <w:tr w:rsidR="00B32452" w:rsidRPr="00B32452" w:rsidTr="00B32452">
                        <w:trPr>
                          <w:trHeight w:val="461"/>
                        </w:trPr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c>
                      </w:tr>
                      <w:tr w:rsidR="00B32452" w:rsidRPr="00B32452" w:rsidTr="00B32452">
                        <w:trPr>
                          <w:trHeight w:val="435"/>
                        </w:trPr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8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3</w:t>
                            </w:r>
                          </w:p>
                        </w:tc>
                      </w:tr>
                      <w:tr w:rsidR="00B32452" w:rsidRPr="00B32452" w:rsidTr="00B32452">
                        <w:trPr>
                          <w:trHeight w:val="435"/>
                        </w:trPr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15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36</w:t>
                            </w:r>
                          </w:p>
                        </w:tc>
                      </w:tr>
                    </w:tbl>
                    <w:p w:rsidR="00B32452" w:rsidRPr="00B32452" w:rsidRDefault="00B32452" w:rsidP="00B32452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BA1C4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97CC4A6" wp14:editId="3290D352">
                <wp:simplePos x="0" y="0"/>
                <wp:positionH relativeFrom="column">
                  <wp:posOffset>438150</wp:posOffset>
                </wp:positionH>
                <wp:positionV relativeFrom="paragraph">
                  <wp:posOffset>48895</wp:posOffset>
                </wp:positionV>
                <wp:extent cx="1381125" cy="1028700"/>
                <wp:effectExtent l="0" t="0" r="9525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112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621"/>
                              <w:gridCol w:w="621"/>
                              <w:gridCol w:w="621"/>
                            </w:tblGrid>
                            <w:tr w:rsidR="00B32452" w:rsidRPr="00B32452" w:rsidTr="00B32452">
                              <w:trPr>
                                <w:trHeight w:val="461"/>
                              </w:trPr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13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4</w:t>
                                  </w:r>
                                </w:p>
                              </w:tc>
                            </w:tr>
                            <w:tr w:rsidR="00B32452" w:rsidRPr="00B32452" w:rsidTr="00B32452">
                              <w:trPr>
                                <w:trHeight w:val="435"/>
                              </w:trPr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16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18</w:t>
                                  </w:r>
                                </w:p>
                              </w:tc>
                            </w:tr>
                            <w:tr w:rsidR="00B32452" w:rsidRPr="00B32452" w:rsidTr="00B32452">
                              <w:trPr>
                                <w:trHeight w:val="435"/>
                              </w:trPr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15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B32452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</w:tcPr>
                                <w:p w:rsidR="00B32452" w:rsidRPr="00B32452" w:rsidRDefault="00B32452" w:rsidP="00B3245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7CC4A6" id="_x0000_s1027" type="#_x0000_t202" style="position:absolute;margin-left:34.5pt;margin-top:3.85pt;width:108.75pt;height:81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621"/>
                        <w:gridCol w:w="621"/>
                        <w:gridCol w:w="621"/>
                      </w:tblGrid>
                      <w:tr w:rsidR="00B32452" w:rsidRPr="00B32452" w:rsidTr="00B32452">
                        <w:trPr>
                          <w:trHeight w:val="461"/>
                        </w:trPr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7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13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4</w:t>
                            </w:r>
                          </w:p>
                        </w:tc>
                      </w:tr>
                      <w:tr w:rsidR="00B32452" w:rsidRPr="00B32452" w:rsidTr="00B32452">
                        <w:trPr>
                          <w:trHeight w:val="435"/>
                        </w:trPr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16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18</w:t>
                            </w:r>
                          </w:p>
                        </w:tc>
                      </w:tr>
                      <w:tr w:rsidR="00B32452" w:rsidRPr="00B32452" w:rsidTr="00B32452">
                        <w:trPr>
                          <w:trHeight w:val="435"/>
                        </w:trPr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15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3245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676" w:type="dxa"/>
                          </w:tcPr>
                          <w:p w:rsidR="00B32452" w:rsidRPr="00B32452" w:rsidRDefault="00B32452" w:rsidP="00B324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</w:tbl>
                    <w:p w:rsidR="00B32452" w:rsidRPr="00B32452" w:rsidRDefault="00B32452" w:rsidP="00B32452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32452" w:rsidRPr="00BA1C4A" w:rsidRDefault="00B32452" w:rsidP="00C67864">
      <w:pPr>
        <w:rPr>
          <w:rFonts w:ascii="Times New Roman" w:hAnsi="Times New Roman" w:cs="Times New Roman"/>
          <w:sz w:val="28"/>
          <w:szCs w:val="28"/>
        </w:rPr>
      </w:pPr>
    </w:p>
    <w:p w:rsidR="00B32452" w:rsidRPr="00BA1C4A" w:rsidRDefault="00B32452" w:rsidP="00C67864">
      <w:pPr>
        <w:rPr>
          <w:rFonts w:ascii="Times New Roman" w:hAnsi="Times New Roman" w:cs="Times New Roman"/>
          <w:sz w:val="28"/>
          <w:szCs w:val="28"/>
        </w:rPr>
      </w:pPr>
    </w:p>
    <w:p w:rsidR="00B32452" w:rsidRPr="00BA1C4A" w:rsidRDefault="00B32452" w:rsidP="00C67864">
      <w:pPr>
        <w:rPr>
          <w:rFonts w:ascii="Times New Roman" w:hAnsi="Times New Roman" w:cs="Times New Roman"/>
          <w:sz w:val="28"/>
          <w:szCs w:val="28"/>
        </w:rPr>
      </w:pPr>
    </w:p>
    <w:p w:rsidR="00C67864" w:rsidRPr="00BA1C4A" w:rsidRDefault="00C67864" w:rsidP="00C67864">
      <w:pPr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B32452" w:rsidRPr="00BA1C4A">
        <w:rPr>
          <w:rFonts w:ascii="Times New Roman" w:hAnsi="Times New Roman" w:cs="Times New Roman"/>
          <w:b/>
          <w:sz w:val="28"/>
          <w:szCs w:val="28"/>
        </w:rPr>
        <w:t>6</w:t>
      </w:r>
      <w:r w:rsidRPr="00BA1C4A">
        <w:rPr>
          <w:rFonts w:ascii="Times New Roman" w:hAnsi="Times New Roman" w:cs="Times New Roman"/>
          <w:b/>
          <w:sz w:val="28"/>
          <w:szCs w:val="28"/>
        </w:rPr>
        <w:t>: Tìm các số nguyên x và y sao cho:</w:t>
      </w:r>
    </w:p>
    <w:p w:rsidR="00C67864" w:rsidRPr="00BA1C4A" w:rsidRDefault="00C67864" w:rsidP="00C6786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BA1C4A">
        <w:rPr>
          <w:rFonts w:ascii="Times New Roman" w:hAnsi="Times New Roman" w:cs="Times New Roman"/>
          <w:position w:val="-10"/>
          <w:sz w:val="28"/>
          <w:szCs w:val="28"/>
        </w:rPr>
        <w:object w:dxaOrig="1760" w:dyaOrig="340">
          <v:shape id="_x0000_i1057" type="#_x0000_t75" style="width:87.75pt;height:17.25pt" o:ole="">
            <v:imagedata r:id="rId67" o:title=""/>
          </v:shape>
          <o:OLEObject Type="Embed" ProgID="Equation.DSMT4" ShapeID="_x0000_i1057" DrawAspect="Content" ObjectID="_1642850715" r:id="rId68"/>
        </w:object>
      </w:r>
    </w:p>
    <w:p w:rsidR="00C67864" w:rsidRPr="00BA1C4A" w:rsidRDefault="00C67864" w:rsidP="00C6786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BA1C4A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1058" type="#_x0000_t75" style="width:92.25pt;height:17.25pt" o:ole="">
            <v:imagedata r:id="rId69" o:title=""/>
          </v:shape>
          <o:OLEObject Type="Embed" ProgID="Equation.DSMT4" ShapeID="_x0000_i1058" DrawAspect="Content" ObjectID="_1642850716" r:id="rId70"/>
        </w:object>
      </w:r>
    </w:p>
    <w:p w:rsidR="00C67864" w:rsidRPr="00BA1C4A" w:rsidRDefault="00C67864" w:rsidP="00C67864">
      <w:pPr>
        <w:rPr>
          <w:rFonts w:ascii="Times New Roman" w:hAnsi="Times New Roman" w:cs="Times New Roman"/>
          <w:b/>
          <w:sz w:val="28"/>
          <w:szCs w:val="28"/>
        </w:rPr>
      </w:pPr>
      <w:r w:rsidRPr="00BA1C4A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B32452" w:rsidRPr="00BA1C4A">
        <w:rPr>
          <w:rFonts w:ascii="Times New Roman" w:hAnsi="Times New Roman" w:cs="Times New Roman"/>
          <w:b/>
          <w:sz w:val="28"/>
          <w:szCs w:val="28"/>
        </w:rPr>
        <w:t>7</w:t>
      </w:r>
      <w:r w:rsidRPr="00BA1C4A">
        <w:rPr>
          <w:rFonts w:ascii="Times New Roman" w:hAnsi="Times New Roman" w:cs="Times New Roman"/>
          <w:b/>
          <w:sz w:val="28"/>
          <w:szCs w:val="28"/>
        </w:rPr>
        <w:t>: Tìm số nguyên x, biết:</w:t>
      </w:r>
    </w:p>
    <w:p w:rsidR="00C67864" w:rsidRPr="00BA1C4A" w:rsidRDefault="00C67864" w:rsidP="00C6786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BA1C4A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59" type="#_x0000_t75" style="width:56.25pt;height:15pt" o:ole="">
            <v:imagedata r:id="rId71" o:title=""/>
          </v:shape>
          <o:OLEObject Type="Embed" ProgID="Equation.DSMT4" ShapeID="_x0000_i1059" DrawAspect="Content" ObjectID="_1642850717" r:id="rId72"/>
        </w:object>
      </w:r>
    </w:p>
    <w:p w:rsidR="00C67864" w:rsidRPr="00BA1C4A" w:rsidRDefault="00C67864" w:rsidP="00C6786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BA1C4A"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060" type="#_x0000_t75" style="width:63pt;height:15pt" o:ole="">
            <v:imagedata r:id="rId73" o:title=""/>
          </v:shape>
          <o:OLEObject Type="Embed" ProgID="Equation.DSMT4" ShapeID="_x0000_i1060" DrawAspect="Content" ObjectID="_1642850718" r:id="rId74"/>
        </w:object>
      </w:r>
      <w:r w:rsidRPr="00BA1C4A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C67864" w:rsidRPr="00BA1C4A" w:rsidSect="00967EA1">
      <w:pgSz w:w="11906" w:h="16838" w:code="9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C2328C"/>
    <w:multiLevelType w:val="hybridMultilevel"/>
    <w:tmpl w:val="8F0ADE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00D16"/>
    <w:multiLevelType w:val="hybridMultilevel"/>
    <w:tmpl w:val="8C8E85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223332"/>
    <w:multiLevelType w:val="hybridMultilevel"/>
    <w:tmpl w:val="23CCC9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4E5B2F"/>
    <w:multiLevelType w:val="hybridMultilevel"/>
    <w:tmpl w:val="CB9CB9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1A96"/>
    <w:rsid w:val="002D6A17"/>
    <w:rsid w:val="002F4160"/>
    <w:rsid w:val="003255CB"/>
    <w:rsid w:val="004D0541"/>
    <w:rsid w:val="005C22D3"/>
    <w:rsid w:val="007C38B6"/>
    <w:rsid w:val="009011FD"/>
    <w:rsid w:val="00967EA1"/>
    <w:rsid w:val="00B32452"/>
    <w:rsid w:val="00BA1C4A"/>
    <w:rsid w:val="00C67864"/>
    <w:rsid w:val="00D51F8E"/>
    <w:rsid w:val="00DC3807"/>
    <w:rsid w:val="00EC1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F3E5C"/>
  <w15:chartTrackingRefBased/>
  <w15:docId w15:val="{2EE36E10-000E-4C37-AF29-ED435E9400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1A96"/>
    <w:pPr>
      <w:ind w:left="720"/>
      <w:contextualSpacing/>
    </w:pPr>
  </w:style>
  <w:style w:type="table" w:styleId="TableGrid">
    <w:name w:val="Table Grid"/>
    <w:basedOn w:val="TableNormal"/>
    <w:uiPriority w:val="39"/>
    <w:rsid w:val="00B324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2</cp:revision>
  <dcterms:created xsi:type="dcterms:W3CDTF">2020-02-10T07:36:00Z</dcterms:created>
  <dcterms:modified xsi:type="dcterms:W3CDTF">2020-02-10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